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22"/>
  </p:notesMasterIdLst>
  <p:sldIdLst>
    <p:sldId id="272" r:id="rId4"/>
    <p:sldId id="277" r:id="rId5"/>
    <p:sldId id="278" r:id="rId6"/>
    <p:sldId id="258" r:id="rId7"/>
    <p:sldId id="279" r:id="rId8"/>
    <p:sldId id="259" r:id="rId9"/>
    <p:sldId id="280" r:id="rId10"/>
    <p:sldId id="281" r:id="rId11"/>
    <p:sldId id="260" r:id="rId12"/>
    <p:sldId id="282" r:id="rId13"/>
    <p:sldId id="283" r:id="rId14"/>
    <p:sldId id="284" r:id="rId15"/>
    <p:sldId id="267" r:id="rId16"/>
    <p:sldId id="268" r:id="rId17"/>
    <p:sldId id="264" r:id="rId18"/>
    <p:sldId id="269" r:id="rId19"/>
    <p:sldId id="285" r:id="rId20"/>
    <p:sldId id="28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9AC61-AC73-462A-B02D-6327F18D45E9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F70C9A-A012-45A1-9ED2-F4FF884F0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8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043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4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057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788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848F26-9AE2-4589-ABC6-5B523150171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5" y="6316315"/>
            <a:ext cx="1204985" cy="44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8979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81614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128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6977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0617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63382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2758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7214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0614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42856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30348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2AC38-D9A9-4ACD-A2CF-5BAA665E4E1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E60549-52F1-4249-8AB5-2BC750CD6C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693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3547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B6D144-8FB7-4007-9137-C61F89E8611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1484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668335-EEF4-4F5F-8E55-15E3DAB38D3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4045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53A2E-5B7C-48F4-81FD-C3E110BD8B3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21253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BE01E6-08B8-480F-8F2D-A958C331471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303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DE6603-D60A-4E3D-8B01-27C1A39D6EE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6177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4634D6-9258-4373-9426-4D90AC24E81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080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337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8A5AE-DC1F-4370-BF2C-579F9188E0DB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72719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EE6C2F-E4B7-43F7-BB73-346B2AC5FF6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96975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526C06-5651-4C21-844A-DED0C5815F3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0914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E75CD-6F73-481A-B926-AD427A1C144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675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C81C2-8354-48FB-8805-A76EF2933A4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186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A17255-153C-4902-AC03-CA58240A5FB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39676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DAB48-3E87-47A7-91EB-B50A01D5388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5693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223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518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7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23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743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62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CEC54-566F-43CD-9E6D-8B6CCB625198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038E7-0ED5-4EC2-894C-2751E2F46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859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B4D7C2-24D3-4E1E-AD2A-B7EDF245D26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A9EA2A-34F2-475A-8960-413238862C7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050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24729-7F89-4AD1-A867-0CF9CB19CD0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89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13.png"/><Relationship Id="rId3" Type="http://schemas.openxmlformats.org/officeDocument/2006/relationships/image" Target="../media/image104.png"/><Relationship Id="rId7" Type="http://schemas.openxmlformats.org/officeDocument/2006/relationships/image" Target="../media/image28.wmf"/><Relationship Id="rId12" Type="http://schemas.openxmlformats.org/officeDocument/2006/relationships/image" Target="../media/image109.png"/><Relationship Id="rId1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8.png"/><Relationship Id="rId5" Type="http://schemas.openxmlformats.org/officeDocument/2006/relationships/image" Target="../media/image106.png"/><Relationship Id="rId15" Type="http://schemas.openxmlformats.org/officeDocument/2006/relationships/image" Target="../media/image110.png"/><Relationship Id="rId10" Type="http://schemas.openxmlformats.org/officeDocument/2006/relationships/image" Target="../media/image107.png"/><Relationship Id="rId4" Type="http://schemas.openxmlformats.org/officeDocument/2006/relationships/image" Target="../media/image105.png"/><Relationship Id="rId9" Type="http://schemas.openxmlformats.org/officeDocument/2006/relationships/image" Target="../media/image29.wmf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0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7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2.png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40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1.png"/><Relationship Id="rId23" Type="http://schemas.openxmlformats.org/officeDocument/2006/relationships/image" Target="../media/image39.png"/><Relationship Id="rId10" Type="http://schemas.openxmlformats.org/officeDocument/2006/relationships/image" Target="../media/image14.wmf"/><Relationship Id="rId19" Type="http://schemas.openxmlformats.org/officeDocument/2006/relationships/image" Target="../media/image35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png"/><Relationship Id="rId22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28.png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26" Type="http://schemas.openxmlformats.org/officeDocument/2006/relationships/image" Target="../media/image70.png"/><Relationship Id="rId3" Type="http://schemas.openxmlformats.org/officeDocument/2006/relationships/image" Target="../media/image47.png"/><Relationship Id="rId21" Type="http://schemas.openxmlformats.org/officeDocument/2006/relationships/image" Target="../media/image6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5" Type="http://schemas.openxmlformats.org/officeDocument/2006/relationships/image" Target="../media/image69.png"/><Relationship Id="rId2" Type="http://schemas.openxmlformats.org/officeDocument/2006/relationships/image" Target="../media/image44.png"/><Relationship Id="rId16" Type="http://schemas.openxmlformats.org/officeDocument/2006/relationships/image" Target="../media/image46.png"/><Relationship Id="rId20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24" Type="http://schemas.openxmlformats.org/officeDocument/2006/relationships/image" Target="../media/image64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4.png"/><Relationship Id="rId19" Type="http://schemas.openxmlformats.org/officeDocument/2006/relationships/image" Target="../media/image63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Relationship Id="rId22" Type="http://schemas.openxmlformats.org/officeDocument/2006/relationships/image" Target="../media/image66.png"/><Relationship Id="rId27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82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7.png"/><Relationship Id="rId11" Type="http://schemas.openxmlformats.org/officeDocument/2006/relationships/image" Target="../media/image80.png"/><Relationship Id="rId5" Type="http://schemas.openxmlformats.org/officeDocument/2006/relationships/image" Target="../media/image76.png"/><Relationship Id="rId15" Type="http://schemas.openxmlformats.org/officeDocument/2006/relationships/image" Target="../media/image17.wmf"/><Relationship Id="rId10" Type="http://schemas.openxmlformats.org/officeDocument/2006/relationships/image" Target="../media/image79.png"/><Relationship Id="rId4" Type="http://schemas.openxmlformats.org/officeDocument/2006/relationships/image" Target="../media/image72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image" Target="../media/image720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3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26.w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7.png"/><Relationship Id="rId11" Type="http://schemas.openxmlformats.org/officeDocument/2006/relationships/image" Target="../media/image100.png"/><Relationship Id="rId5" Type="http://schemas.openxmlformats.org/officeDocument/2006/relationships/image" Target="../media/image96.png"/><Relationship Id="rId10" Type="http://schemas.openxmlformats.org/officeDocument/2006/relationships/image" Target="../media/image27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532016" y="2978331"/>
            <a:ext cx="7513320" cy="1436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vi-VN" sz="3600" b="1" i="0" u="none" strike="noStrike" kern="10" normalizeH="0" baseline="0" noProof="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kern="1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-</a:t>
            </a:r>
            <a:r>
              <a:rPr lang="vi-VN" sz="3600" b="1" kern="10" dirty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kern="1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vi-VN" sz="3600" b="1" i="0" u="none" strike="noStrike" kern="10" normalizeH="0" baseline="0" noProof="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normalizeH="0" baseline="0" noProof="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3600" b="1" i="0" u="none" strike="noStrike" kern="10" normalizeH="0" noProof="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ỔI ĐƠN GIẢN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3600" b="1" i="0" u="none" strike="noStrike" kern="10" normalizeH="0" noProof="0" dirty="0" smtClean="0">
                <a:ln w="1016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CHỨA CĂN BẬC HAI</a:t>
            </a:r>
            <a:endParaRPr kumimoji="0" lang="en-US" sz="3600" b="1" i="0" u="none" strike="noStrike" kern="10" normalizeH="0" baseline="0" noProof="0" dirty="0">
              <a:ln w="10160">
                <a:solidFill>
                  <a:schemeClr val="accent4">
                    <a:lumMod val="7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92364" y="166255"/>
            <a:ext cx="30757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u="sng" dirty="0" err="1">
                <a:ln w="1016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Đại</a:t>
            </a:r>
            <a:r>
              <a:rPr lang="en-US" sz="4800" b="1" u="sng" dirty="0">
                <a:ln w="1016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4800" b="1" u="sng" dirty="0" err="1">
                <a:ln w="1016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số</a:t>
            </a:r>
            <a:r>
              <a:rPr lang="en-US" sz="4800" b="1" u="sng" dirty="0">
                <a:ln w="1016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4800" b="1" u="sng" dirty="0" smtClean="0">
                <a:ln w="1016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9:</a:t>
            </a:r>
            <a:endParaRPr lang="en-US" sz="4800" b="1" u="sng" dirty="0">
              <a:ln w="1016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7840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itle 1"/>
              <p:cNvSpPr txBox="1">
                <a:spLocks/>
              </p:cNvSpPr>
              <p:nvPr/>
            </p:nvSpPr>
            <p:spPr>
              <a:xfrm>
                <a:off x="654083" y="515169"/>
                <a:ext cx="5084558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VD5. 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o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ánh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𝑣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ớ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𝑖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083" y="515169"/>
                <a:ext cx="5084558" cy="518160"/>
              </a:xfrm>
              <a:prstGeom prst="rect">
                <a:avLst/>
              </a:prstGeom>
              <a:blipFill>
                <a:blip r:embed="rId3"/>
                <a:stretch>
                  <a:fillRect l="-2998" t="-23529" b="-4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46361" y="1194360"/>
                <a:ext cx="1002390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361" y="1194360"/>
                <a:ext cx="1002390" cy="6428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89995" y="1249438"/>
                <a:ext cx="1012008" cy="5877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ct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9995" y="1249438"/>
                <a:ext cx="1012008" cy="5877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74219"/>
              </p:ext>
            </p:extLst>
          </p:nvPr>
        </p:nvGraphicFramePr>
        <p:xfrm>
          <a:off x="2348751" y="1180292"/>
          <a:ext cx="1344178" cy="64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8751" y="1180292"/>
                        <a:ext cx="1344178" cy="64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67902"/>
              </p:ext>
            </p:extLst>
          </p:nvPr>
        </p:nvGraphicFramePr>
        <p:xfrm>
          <a:off x="3799937" y="1238960"/>
          <a:ext cx="10810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9937" y="1238960"/>
                        <a:ext cx="108108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04578" y="1252453"/>
                <a:ext cx="5854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578" y="1252453"/>
                <a:ext cx="585417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747711" y="2165184"/>
                <a:ext cx="2766270" cy="632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smtClean="0">
                    <a:solidFill>
                      <a:prstClr val="white"/>
                    </a:solidFill>
                    <a:cs typeface="Times New Roman" panose="02020603050405020304" pitchFamily="18" charset="0"/>
                  </a:rPr>
                  <a:t>=&gt;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</m:ra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711" y="2165184"/>
                <a:ext cx="2766270" cy="632096"/>
              </a:xfrm>
              <a:prstGeom prst="rect">
                <a:avLst/>
              </a:prstGeom>
              <a:blipFill>
                <a:blip r:embed="rId11"/>
                <a:stretch>
                  <a:fillRect l="-5727" t="-3846" b="-3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38476" y="3368417"/>
                <a:ext cx="2755946" cy="5877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ct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33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en-US" sz="3200" b="0" i="1" smtClean="0">
                          <a:solidFill>
                            <a:srgbClr val="FF33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3200" b="0" i="1" smtClean="0">
                          <a:solidFill>
                            <a:srgbClr val="FF33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3200" b="0" i="1" smtClean="0">
                          <a:solidFill>
                            <a:srgbClr val="FF33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h</m:t>
                      </m:r>
                      <m:r>
                        <a:rPr lang="en-US" sz="3200" b="0" i="1" smtClean="0">
                          <a:solidFill>
                            <a:srgbClr val="FF33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2: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76" y="3368417"/>
                <a:ext cx="2755946" cy="5877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62289"/>
              </p:ext>
            </p:extLst>
          </p:nvPr>
        </p:nvGraphicFramePr>
        <p:xfrm>
          <a:off x="3747711" y="3285131"/>
          <a:ext cx="13160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7711" y="3285131"/>
                        <a:ext cx="131603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79434" y="3319423"/>
                <a:ext cx="1422569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434" y="3319423"/>
                <a:ext cx="1422569" cy="64286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271788" y="3285131"/>
                <a:ext cx="1002390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788" y="3285131"/>
                <a:ext cx="1002390" cy="64286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644187" y="3326788"/>
                <a:ext cx="5854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187" y="3326788"/>
                <a:ext cx="585417" cy="5847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73625" y="4126428"/>
                <a:ext cx="3256038" cy="632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smtClean="0">
                    <a:solidFill>
                      <a:prstClr val="white"/>
                    </a:solidFill>
                    <a:cs typeface="Times New Roman" panose="02020603050405020304" pitchFamily="18" charset="0"/>
                  </a:rPr>
                  <a:t>=&gt;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</m:rad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625" y="4126428"/>
                <a:ext cx="3256038" cy="632096"/>
              </a:xfrm>
              <a:prstGeom prst="rect">
                <a:avLst/>
              </a:prstGeom>
              <a:blipFill>
                <a:blip r:embed="rId18"/>
                <a:stretch>
                  <a:fillRect l="-4682" t="-3846" b="-3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1049173" y="0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955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8" grpId="0"/>
      <p:bldP spid="9" grpId="0"/>
      <p:bldP spid="11" grpId="0"/>
      <p:bldP spid="14" grpId="0"/>
      <p:bldP spid="28" grpId="0"/>
      <p:bldP spid="31" grpId="0"/>
      <p:bldP spid="32" grpId="0"/>
      <p:bldP spid="33" grpId="0"/>
      <p:bldP spid="3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 txBox="1">
                <a:spLocks/>
              </p:cNvSpPr>
              <p:nvPr/>
            </p:nvSpPr>
            <p:spPr>
              <a:xfrm>
                <a:off x="1226903" y="2318044"/>
                <a:ext cx="4972929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B ≥ 0 </a:t>
                </a:r>
                <a:r>
                  <a:rPr lang="en-US" sz="3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03" y="2318044"/>
                <a:ext cx="4972929" cy="518160"/>
              </a:xfrm>
              <a:prstGeom prst="rect">
                <a:avLst/>
              </a:prstGeom>
              <a:blipFill>
                <a:blip r:embed="rId3"/>
                <a:stretch>
                  <a:fillRect l="-2819" t="-16471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>
          <a:xfrm>
            <a:off x="8363912" y="2028481"/>
            <a:ext cx="1824111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A ≥ 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86336"/>
              </p:ext>
            </p:extLst>
          </p:nvPr>
        </p:nvGraphicFramePr>
        <p:xfrm>
          <a:off x="6308562" y="1951825"/>
          <a:ext cx="1666728" cy="138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" imgW="749160" imgH="622080" progId="Equation.DSMT4">
                  <p:embed/>
                </p:oleObj>
              </mc:Choice>
              <mc:Fallback>
                <p:oleObj name="Equation" r:id="rId4" imgW="749160" imgH="622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8562" y="1951825"/>
                        <a:ext cx="1666728" cy="138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8363912" y="2711936"/>
            <a:ext cx="1824111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A 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359898" y="1372522"/>
            <a:ext cx="6033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</a:rPr>
              <a:t>Đưa thừa số ra ngoài dấu căn:</a:t>
            </a:r>
            <a:endParaRPr kumimoji="0" lang="en-US" altLang="en-US" sz="3200" b="1" i="0" u="none" strike="noStrike" kern="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359897" y="3514406"/>
            <a:ext cx="62629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</a:rPr>
              <a:t>2. Đưa thừa số vào trong dấu căn:</a:t>
            </a:r>
            <a:endParaRPr kumimoji="0" lang="en-US" altLang="en-US" sz="3200" b="1" i="0" u="none" strike="noStrike" kern="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" name="Text Box 154"/>
          <p:cNvSpPr txBox="1">
            <a:spLocks noChangeArrowheads="1"/>
          </p:cNvSpPr>
          <p:nvPr/>
        </p:nvSpPr>
        <p:spPr bwMode="auto">
          <a:xfrm>
            <a:off x="2820896" y="559966"/>
            <a:ext cx="581733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itchFamily="18" charset="0"/>
              </a:rPr>
              <a:t>KIẾN THỨC TRỌNG TÂM 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1226903" y="4727619"/>
                <a:ext cx="3923547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0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B ≥ 0 </a:t>
                </a:r>
                <a:r>
                  <a:rPr lang="en-US" sz="300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0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</m:oMath>
                </a14:m>
                <a:endParaRPr lang="en-US" sz="3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03" y="4727619"/>
                <a:ext cx="3923547" cy="518160"/>
              </a:xfrm>
              <a:prstGeom prst="rect">
                <a:avLst/>
              </a:prstGeom>
              <a:blipFill>
                <a:blip r:embed="rId6"/>
                <a:stretch>
                  <a:fillRect l="-3571" t="-18824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/>
          <p:cNvSpPr txBox="1">
            <a:spLocks/>
          </p:cNvSpPr>
          <p:nvPr/>
        </p:nvSpPr>
        <p:spPr>
          <a:xfrm>
            <a:off x="6718702" y="4394029"/>
            <a:ext cx="2220686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 A ≥ 0</a:t>
            </a:r>
            <a:endParaRPr lang="en-US" sz="3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35195"/>
              </p:ext>
            </p:extLst>
          </p:nvPr>
        </p:nvGraphicFramePr>
        <p:xfrm>
          <a:off x="4605973" y="4272058"/>
          <a:ext cx="18081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812520" imgH="647640" progId="Equation.DSMT4">
                  <p:embed/>
                </p:oleObj>
              </mc:Choice>
              <mc:Fallback>
                <p:oleObj name="Equation" r:id="rId7" imgW="812520" imgH="6476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5973" y="4272058"/>
                        <a:ext cx="1808162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6718702" y="5077484"/>
            <a:ext cx="1824111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A </a:t>
            </a:r>
            <a:r>
              <a:rPr lang="en-US" sz="3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300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3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3288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7120" y="489043"/>
            <a:ext cx="6739494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T 46/27.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út</a:t>
            </a:r>
            <a:r>
              <a:rPr kumimoji="0" lang="en-US" sz="3200" b="0" i="0" u="none" strike="noStrike" kern="1200" cap="none" spc="0" normalizeH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gọn biểu thức (với x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71620"/>
              </p:ext>
            </p:extLst>
          </p:nvPr>
        </p:nvGraphicFramePr>
        <p:xfrm>
          <a:off x="6528162" y="515169"/>
          <a:ext cx="748452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8162" y="515169"/>
                        <a:ext cx="748452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03202"/>
              </p:ext>
            </p:extLst>
          </p:nvPr>
        </p:nvGraphicFramePr>
        <p:xfrm>
          <a:off x="768350" y="1123950"/>
          <a:ext cx="52673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5" imgW="2184120" imgH="279360" progId="Equation.DSMT4">
                  <p:embed/>
                </p:oleObj>
              </mc:Choice>
              <mc:Fallback>
                <p:oleObj name="Equation" r:id="rId5" imgW="2184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" y="1123950"/>
                        <a:ext cx="526732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81810"/>
              </p:ext>
            </p:extLst>
          </p:nvPr>
        </p:nvGraphicFramePr>
        <p:xfrm>
          <a:off x="6394116" y="1221582"/>
          <a:ext cx="24812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4116" y="1221582"/>
                        <a:ext cx="24812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903929" y="1795290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06706" y="1751129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407115" y="1751129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342703" y="1120603"/>
            <a:ext cx="488520" cy="63256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34407" y="1162726"/>
            <a:ext cx="610154" cy="63256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98487" y="1162726"/>
            <a:ext cx="610154" cy="63256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8125"/>
              </p:ext>
            </p:extLst>
          </p:nvPr>
        </p:nvGraphicFramePr>
        <p:xfrm>
          <a:off x="768350" y="2265332"/>
          <a:ext cx="5543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9" imgW="2298600" imgH="279360" progId="Equation.DSMT4">
                  <p:embed/>
                </p:oleObj>
              </mc:Choice>
              <mc:Fallback>
                <p:oleObj name="Equation" r:id="rId9" imgW="229860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350" y="2265332"/>
                        <a:ext cx="55435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30929"/>
              </p:ext>
            </p:extLst>
          </p:nvPr>
        </p:nvGraphicFramePr>
        <p:xfrm>
          <a:off x="906327" y="3051081"/>
          <a:ext cx="6094413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11" imgW="2527200" imgH="304560" progId="Equation.DSMT4">
                  <p:embed/>
                </p:oleObj>
              </mc:Choice>
              <mc:Fallback>
                <p:oleObj name="Equation" r:id="rId11" imgW="252720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327" y="3051081"/>
                        <a:ext cx="6094413" cy="78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55236"/>
              </p:ext>
            </p:extLst>
          </p:nvPr>
        </p:nvGraphicFramePr>
        <p:xfrm>
          <a:off x="873028" y="3963417"/>
          <a:ext cx="5880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13" imgW="2438280" imgH="279360" progId="Equation.DSMT4">
                  <p:embed/>
                </p:oleObj>
              </mc:Choice>
              <mc:Fallback>
                <p:oleObj name="Equation" r:id="rId13" imgW="243828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3028" y="3963417"/>
                        <a:ext cx="58801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71541"/>
              </p:ext>
            </p:extLst>
          </p:nvPr>
        </p:nvGraphicFramePr>
        <p:xfrm>
          <a:off x="840358" y="4856798"/>
          <a:ext cx="5603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15" imgW="2323800" imgH="279360" progId="Equation.DSMT4">
                  <p:embed/>
                </p:oleObj>
              </mc:Choice>
              <mc:Fallback>
                <p:oleObj name="Equation" r:id="rId15" imgW="232380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0358" y="4856798"/>
                        <a:ext cx="56038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1681622" y="5492826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286939" y="5511362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802269" y="5476801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32351"/>
              </p:ext>
            </p:extLst>
          </p:nvPr>
        </p:nvGraphicFramePr>
        <p:xfrm>
          <a:off x="855365" y="5732604"/>
          <a:ext cx="2603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17" imgW="1079280" imgH="279360" progId="Equation.DSMT4">
                  <p:embed/>
                </p:oleObj>
              </mc:Choice>
              <mc:Fallback>
                <p:oleObj name="Equation" r:id="rId17" imgW="10792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5365" y="5732604"/>
                        <a:ext cx="26035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07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829998" y="2982355"/>
            <a:ext cx="10510910" cy="2897942"/>
            <a:chOff x="829998" y="2982355"/>
            <a:chExt cx="10510910" cy="28979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ounded Rectangle 3"/>
                <p:cNvSpPr/>
                <p:nvPr/>
              </p:nvSpPr>
              <p:spPr>
                <a:xfrm>
                  <a:off x="1512281" y="3336681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3200" smtClean="0">
                      <a:solidFill>
                        <a:schemeClr val="bg1"/>
                      </a:solidFill>
                    </a:rPr>
                    <a:t>   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11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rad>
                    </m:oMath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ounded 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2281" y="3336681"/>
                  <a:ext cx="4346914" cy="829994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/>
            <p:cNvSpPr/>
            <p:nvPr/>
          </p:nvSpPr>
          <p:spPr>
            <a:xfrm>
              <a:off x="829998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10887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ounded Rectangle 10"/>
                <p:cNvSpPr/>
                <p:nvPr/>
              </p:nvSpPr>
              <p:spPr>
                <a:xfrm>
                  <a:off x="6387909" y="3336681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9.5</m:t>
                            </m:r>
                          </m:e>
                        </m:rad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7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ounded 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7909" y="3336681"/>
                  <a:ext cx="4346914" cy="829994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/>
            <p:cNvSpPr/>
            <p:nvPr/>
          </p:nvSpPr>
          <p:spPr>
            <a:xfrm>
              <a:off x="992358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0004478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B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ounded Rectangle 13"/>
                <p:cNvSpPr/>
                <p:nvPr/>
              </p:nvSpPr>
              <p:spPr>
                <a:xfrm>
                  <a:off x="1459527" y="481115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   </m:t>
                        </m:r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3.7</m:t>
                            </m:r>
                          </m:e>
                        </m:rad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13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ounded 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9527" y="4811153"/>
                  <a:ext cx="4346914" cy="829994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Oval 14"/>
            <p:cNvSpPr/>
            <p:nvPr/>
          </p:nvSpPr>
          <p:spPr>
            <a:xfrm>
              <a:off x="882751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963640" y="464234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C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ounded Rectangle 16"/>
                <p:cNvSpPr/>
                <p:nvPr/>
              </p:nvSpPr>
              <p:spPr>
                <a:xfrm>
                  <a:off x="6387909" y="4811150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0</m:t>
                            </m:r>
                          </m:e>
                        </m:rad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5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ounded 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7909" y="4811150"/>
                  <a:ext cx="4346914" cy="829994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Oval 17"/>
            <p:cNvSpPr/>
            <p:nvPr/>
          </p:nvSpPr>
          <p:spPr>
            <a:xfrm>
              <a:off x="9976342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057231" y="464234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325882" y="447094"/>
            <a:ext cx="10124054" cy="1955409"/>
            <a:chOff x="1012872" y="639644"/>
            <a:chExt cx="10124054" cy="1955409"/>
          </a:xfrm>
          <a:solidFill>
            <a:schemeClr val="bg1"/>
          </a:solidFill>
        </p:grpSpPr>
        <p:sp>
          <p:nvSpPr>
            <p:cNvPr id="22" name="Rounded Rectangle 21"/>
            <p:cNvSpPr/>
            <p:nvPr/>
          </p:nvSpPr>
          <p:spPr>
            <a:xfrm>
              <a:off x="1012872" y="639644"/>
              <a:ext cx="10124054" cy="1955409"/>
            </a:xfrm>
            <a:prstGeom prst="round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1146517" y="787788"/>
              <a:ext cx="9856764" cy="16740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6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: 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ây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Oval 25"/>
          <p:cNvSpPr/>
          <p:nvPr/>
        </p:nvSpPr>
        <p:spPr>
          <a:xfrm>
            <a:off x="990018" y="4682784"/>
            <a:ext cx="1198684" cy="1100796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rPr>
              <a:t>C</a:t>
            </a:r>
            <a:endParaRPr 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.VnArialH" panose="020B7200000000000000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95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829998" y="2982355"/>
            <a:ext cx="10510910" cy="2897942"/>
            <a:chOff x="829998" y="2982355"/>
            <a:chExt cx="10510910" cy="28979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ounded Rectangle 3"/>
                <p:cNvSpPr/>
                <p:nvPr/>
              </p:nvSpPr>
              <p:spPr>
                <a:xfrm>
                  <a:off x="1350502" y="3221506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      10</m:t>
                        </m:r>
                        <m:rad>
                          <m:radPr>
                            <m:degHide m:val="on"/>
                            <m:ctrlPr>
                              <a:rPr lang="en-US" sz="3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3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ounded 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0502" y="3221506"/>
                  <a:ext cx="4346914" cy="829994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/>
            <p:cNvSpPr/>
            <p:nvPr/>
          </p:nvSpPr>
          <p:spPr>
            <a:xfrm>
              <a:off x="829998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10887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ounded Rectangle 10"/>
                <p:cNvSpPr/>
                <p:nvPr/>
              </p:nvSpPr>
              <p:spPr>
                <a:xfrm>
                  <a:off x="6278884" y="322150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3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ounded 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8884" y="3221503"/>
                  <a:ext cx="4346914" cy="829994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/>
            <p:cNvSpPr/>
            <p:nvPr/>
          </p:nvSpPr>
          <p:spPr>
            <a:xfrm>
              <a:off x="992358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0004478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B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ounded Rectangle 13"/>
                <p:cNvSpPr/>
                <p:nvPr/>
              </p:nvSpPr>
              <p:spPr>
                <a:xfrm>
                  <a:off x="1403255" y="481115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ad>
                          <m:radPr>
                            <m:degHide m:val="on"/>
                            <m:ctrlP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3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ounded 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255" y="4811153"/>
                  <a:ext cx="4346914" cy="829994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Oval 14"/>
            <p:cNvSpPr/>
            <p:nvPr/>
          </p:nvSpPr>
          <p:spPr>
            <a:xfrm>
              <a:off x="882751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963640" y="464234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C</a:t>
              </a:r>
              <a:endPara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ounded Rectangle 16"/>
                <p:cNvSpPr/>
                <p:nvPr/>
              </p:nvSpPr>
              <p:spPr>
                <a:xfrm>
                  <a:off x="6331637" y="4811150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3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ounded 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1637" y="4811150"/>
                  <a:ext cx="4346914" cy="829994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Oval 17"/>
            <p:cNvSpPr/>
            <p:nvPr/>
          </p:nvSpPr>
          <p:spPr>
            <a:xfrm>
              <a:off x="9976342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057231" y="464234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6857" y="450164"/>
            <a:ext cx="10124054" cy="1955409"/>
            <a:chOff x="1093764" y="590837"/>
            <a:chExt cx="10124054" cy="1955409"/>
          </a:xfrm>
        </p:grpSpPr>
        <p:sp>
          <p:nvSpPr>
            <p:cNvPr id="22" name="Rounded Rectangle 21"/>
            <p:cNvSpPr/>
            <p:nvPr/>
          </p:nvSpPr>
          <p:spPr>
            <a:xfrm>
              <a:off x="1093764" y="590837"/>
              <a:ext cx="10124054" cy="1955409"/>
            </a:xfrm>
            <a:prstGeom prst="round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ounded Rectangle 22"/>
                <p:cNvSpPr/>
                <p:nvPr/>
              </p:nvSpPr>
              <p:spPr>
                <a:xfrm>
                  <a:off x="1250846" y="710412"/>
                  <a:ext cx="9856764" cy="1674059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76200"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3600" b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 2. </a:t>
                  </a:r>
                  <a:r>
                    <a:rPr lang="en-US" sz="3600" b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út gọn biểu </a:t>
                  </a:r>
                  <a:r>
                    <a:rPr lang="en-US" sz="3600" b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3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  <m: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3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𝟐</m:t>
                          </m:r>
                        </m:e>
                      </m:rad>
                    </m:oMath>
                  </a14:m>
                  <a:r>
                    <a:rPr lang="en-US" sz="3600" b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6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 kết quả nào sau đây</a:t>
                  </a:r>
                  <a:r>
                    <a:rPr lang="en-US" sz="4000" b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 </a:t>
                  </a:r>
                  <a:endPara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ounded 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0846" y="710412"/>
                  <a:ext cx="9856764" cy="1674059"/>
                </a:xfrm>
                <a:prstGeom prst="roundRect">
                  <a:avLst/>
                </a:prstGeom>
                <a:blipFill>
                  <a:blip r:embed="rId7"/>
                  <a:stretch>
                    <a:fillRect l="-491" b="-3125"/>
                  </a:stretch>
                </a:blipFill>
                <a:ln w="76200"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Oval 25"/>
          <p:cNvSpPr/>
          <p:nvPr/>
        </p:nvSpPr>
        <p:spPr>
          <a:xfrm>
            <a:off x="9981041" y="3093137"/>
            <a:ext cx="1226225" cy="1100796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44371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720386" y="2987627"/>
            <a:ext cx="10638109" cy="2940147"/>
            <a:chOff x="702799" y="2982355"/>
            <a:chExt cx="10638109" cy="29401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ounded Rectangle 3"/>
                <p:cNvSpPr/>
                <p:nvPr/>
              </p:nvSpPr>
              <p:spPr>
                <a:xfrm>
                  <a:off x="1350502" y="3221506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      3</m:t>
                        </m:r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5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ounded 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0502" y="3221506"/>
                  <a:ext cx="4346914" cy="829994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/>
            <p:cNvSpPr/>
            <p:nvPr/>
          </p:nvSpPr>
          <p:spPr>
            <a:xfrm>
              <a:off x="70279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69034" y="3045657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ounded Rectangle 10"/>
                <p:cNvSpPr/>
                <p:nvPr/>
              </p:nvSpPr>
              <p:spPr>
                <a:xfrm>
                  <a:off x="6278884" y="322150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14:m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3200" dirty="0" smtClean="0">
                      <a:solidFill>
                        <a:schemeClr val="bg1"/>
                      </a:solidFill>
                    </a:rPr>
                    <a:t> -</a:t>
                  </a:r>
                  <a14:m>
                    <m:oMath xmlns:m="http://schemas.openxmlformats.org/officeDocument/2006/math">
                      <m:r>
                        <a:rPr lang="en-US" sz="32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</m:rad>
                    </m:oMath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ounded 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8884" y="3221503"/>
                  <a:ext cx="4346914" cy="829994"/>
                </a:xfrm>
                <a:prstGeom prst="roundRect">
                  <a:avLst/>
                </a:prstGeom>
                <a:blipFill>
                  <a:blip r:embed="rId4"/>
                  <a:stretch>
                    <a:fillRect b="-10490"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/>
            <p:cNvSpPr/>
            <p:nvPr/>
          </p:nvSpPr>
          <p:spPr>
            <a:xfrm>
              <a:off x="992358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0004478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B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ounded Rectangle 13"/>
                <p:cNvSpPr/>
                <p:nvPr/>
              </p:nvSpPr>
              <p:spPr>
                <a:xfrm>
                  <a:off x="1403255" y="481115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14:m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</m:e>
                      </m:rad>
                    </m:oMath>
                  </a14:m>
                  <a:r>
                    <a:rPr lang="en-US" sz="3200" dirty="0" smtClean="0">
                      <a:solidFill>
                        <a:schemeClr val="bg1"/>
                      </a:solidFill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32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2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</m:rad>
                    </m:oMath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ounded 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255" y="4811153"/>
                  <a:ext cx="4346914" cy="829994"/>
                </a:xfrm>
                <a:prstGeom prst="roundRect">
                  <a:avLst/>
                </a:prstGeom>
                <a:blipFill>
                  <a:blip r:embed="rId5"/>
                  <a:stretch>
                    <a:fillRect b="-12676"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Oval 14"/>
            <p:cNvSpPr/>
            <p:nvPr/>
          </p:nvSpPr>
          <p:spPr>
            <a:xfrm>
              <a:off x="720972" y="4614207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83688" y="4682784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C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ounded Rectangle 16"/>
                <p:cNvSpPr/>
                <p:nvPr/>
              </p:nvSpPr>
              <p:spPr>
                <a:xfrm>
                  <a:off x="6331637" y="4811150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14:m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en-US" sz="3200" dirty="0" smtClean="0">
                      <a:solidFill>
                        <a:schemeClr val="bg1"/>
                      </a:solidFill>
                    </a:rPr>
                    <a:t> 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</m:rad>
                    </m:oMath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ounded 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1637" y="4811150"/>
                  <a:ext cx="4346914" cy="829994"/>
                </a:xfrm>
                <a:prstGeom prst="roundRect">
                  <a:avLst/>
                </a:prstGeom>
                <a:blipFill>
                  <a:blip r:embed="rId6"/>
                  <a:stretch>
                    <a:fillRect b="-12676"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Oval 17"/>
            <p:cNvSpPr/>
            <p:nvPr/>
          </p:nvSpPr>
          <p:spPr>
            <a:xfrm>
              <a:off x="9976342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057231" y="464234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164101" y="576784"/>
            <a:ext cx="10124054" cy="1955409"/>
            <a:chOff x="1041008" y="647116"/>
            <a:chExt cx="10124054" cy="1955409"/>
          </a:xfrm>
        </p:grpSpPr>
        <p:sp>
          <p:nvSpPr>
            <p:cNvPr id="22" name="Rounded Rectangle 21"/>
            <p:cNvSpPr/>
            <p:nvPr/>
          </p:nvSpPr>
          <p:spPr>
            <a:xfrm>
              <a:off x="1041008" y="647116"/>
              <a:ext cx="10124054" cy="1955409"/>
            </a:xfrm>
            <a:prstGeom prst="roundRect">
              <a:avLst/>
            </a:prstGeom>
            <a:solidFill>
              <a:srgbClr val="FFC000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1146517" y="787788"/>
              <a:ext cx="9856764" cy="16740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/>
              <a:r>
                <a:rPr lang="en-US" sz="36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. </a:t>
              </a:r>
              <a:r>
                <a:rPr lang="en-US" sz="36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đưa thừa số vào trong dấu căn nào sau đây là sai? </a:t>
              </a:r>
              <a:endPara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Oval 25"/>
          <p:cNvSpPr/>
          <p:nvPr/>
        </p:nvSpPr>
        <p:spPr>
          <a:xfrm>
            <a:off x="10061930" y="4682784"/>
            <a:ext cx="1226225" cy="1100796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rPr>
              <a:t>D</a:t>
            </a:r>
            <a:endParaRPr 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.VnArialH" panose="020B7200000000000000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13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829998" y="2982355"/>
            <a:ext cx="10510910" cy="2897942"/>
            <a:chOff x="829998" y="2982355"/>
            <a:chExt cx="10510910" cy="28979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ounded Rectangle 3"/>
                <p:cNvSpPr/>
                <p:nvPr/>
              </p:nvSpPr>
              <p:spPr>
                <a:xfrm>
                  <a:off x="1350502" y="3221506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ounded 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0502" y="3221506"/>
                  <a:ext cx="4346914" cy="829994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/>
            <p:cNvSpPr/>
            <p:nvPr/>
          </p:nvSpPr>
          <p:spPr>
            <a:xfrm>
              <a:off x="829998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10887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ounded Rectangle 10"/>
                <p:cNvSpPr/>
                <p:nvPr/>
              </p:nvSpPr>
              <p:spPr>
                <a:xfrm>
                  <a:off x="6278884" y="322150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ounded 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8884" y="3221503"/>
                  <a:ext cx="4346914" cy="829994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/>
            <p:cNvSpPr/>
            <p:nvPr/>
          </p:nvSpPr>
          <p:spPr>
            <a:xfrm>
              <a:off x="992358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0004478" y="3052693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B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ounded Rectangle 13"/>
                <p:cNvSpPr/>
                <p:nvPr/>
              </p:nvSpPr>
              <p:spPr>
                <a:xfrm>
                  <a:off x="1403255" y="4811153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ounded 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255" y="4811153"/>
                  <a:ext cx="4346914" cy="829994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Oval 14"/>
            <p:cNvSpPr/>
            <p:nvPr/>
          </p:nvSpPr>
          <p:spPr>
            <a:xfrm>
              <a:off x="892726" y="4564974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963640" y="464234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C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ounded Rectangle 16"/>
                <p:cNvSpPr/>
                <p:nvPr/>
              </p:nvSpPr>
              <p:spPr>
                <a:xfrm>
                  <a:off x="6331637" y="4811150"/>
                  <a:ext cx="4346914" cy="829994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ounded 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1637" y="4811150"/>
                  <a:ext cx="4346914" cy="829994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Oval 17"/>
            <p:cNvSpPr/>
            <p:nvPr/>
          </p:nvSpPr>
          <p:spPr>
            <a:xfrm>
              <a:off x="9976342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057231" y="4628280"/>
              <a:ext cx="1202788" cy="118168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12872" y="647114"/>
            <a:ext cx="10124054" cy="1955409"/>
            <a:chOff x="1012872" y="647114"/>
            <a:chExt cx="10124054" cy="1955409"/>
          </a:xfrm>
        </p:grpSpPr>
        <p:sp>
          <p:nvSpPr>
            <p:cNvPr id="22" name="Rounded Rectangle 21"/>
            <p:cNvSpPr/>
            <p:nvPr/>
          </p:nvSpPr>
          <p:spPr>
            <a:xfrm>
              <a:off x="1012872" y="647114"/>
              <a:ext cx="10124054" cy="1955409"/>
            </a:xfrm>
            <a:prstGeom prst="roundRect">
              <a:avLst/>
            </a:prstGeom>
            <a:solidFill>
              <a:srgbClr val="FFC000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ounded Rectangle 22"/>
                <p:cNvSpPr/>
                <p:nvPr/>
              </p:nvSpPr>
              <p:spPr>
                <a:xfrm>
                  <a:off x="1178167" y="787791"/>
                  <a:ext cx="9856764" cy="1674059"/>
                </a:xfrm>
                <a:prstGeom prst="roundRect">
                  <a:avLst/>
                </a:prstGeom>
                <a:solidFill>
                  <a:schemeClr val="accent1">
                    <a:lumMod val="75000"/>
                  </a:schemeClr>
                </a:solidFill>
                <a:ln w="762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600" b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 4.</a:t>
                  </a:r>
                  <a:r>
                    <a:rPr lang="en-US" sz="360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út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n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rad>
                      <m:r>
                        <a:rPr lang="en-US" sz="3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ad>
                        <m:radPr>
                          <m:degHide m:val="on"/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rad>
                    </m:oMath>
                  </a14:m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ta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ả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360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 </a:t>
                  </a:r>
                  <a:r>
                    <a:rPr lang="en-US" sz="360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y </a:t>
                  </a:r>
                  <a:r>
                    <a:rPr lang="en-US" sz="360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≥ </a:t>
                  </a:r>
                  <a:r>
                    <a:rPr lang="en-US" sz="360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). </a:t>
                  </a:r>
                  <a:r>
                    <a:rPr lang="en-US" sz="3600" b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36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ounded 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8167" y="787791"/>
                  <a:ext cx="9856764" cy="1674059"/>
                </a:xfrm>
                <a:prstGeom prst="roundRect">
                  <a:avLst/>
                </a:prstGeom>
                <a:blipFill>
                  <a:blip r:embed="rId7"/>
                  <a:stretch>
                    <a:fillRect l="-675"/>
                  </a:stretch>
                </a:blipFill>
                <a:ln w="7620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Oval 25"/>
          <p:cNvSpPr/>
          <p:nvPr/>
        </p:nvSpPr>
        <p:spPr>
          <a:xfrm>
            <a:off x="961896" y="4709169"/>
            <a:ext cx="1226225" cy="1100796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rPr>
              <a:t>C</a:t>
            </a:r>
            <a:endParaRPr 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.VnArialH" panose="020B7200000000000000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91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61904" y="421081"/>
            <a:ext cx="6683829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1: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61904" y="2688197"/>
            <a:ext cx="6683829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2: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ngoài dấu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8052"/>
              </p:ext>
            </p:extLst>
          </p:nvPr>
        </p:nvGraphicFramePr>
        <p:xfrm>
          <a:off x="1680673" y="1169827"/>
          <a:ext cx="1189404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3" imgW="545760" imgH="279360" progId="Equation.DSMT4">
                  <p:embed/>
                </p:oleObj>
              </mc:Choice>
              <mc:Fallback>
                <p:oleObj name="Equation" r:id="rId3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0673" y="1169827"/>
                        <a:ext cx="1189404" cy="608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38132"/>
              </p:ext>
            </p:extLst>
          </p:nvPr>
        </p:nvGraphicFramePr>
        <p:xfrm>
          <a:off x="1679767" y="1916680"/>
          <a:ext cx="14382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767" y="1916680"/>
                        <a:ext cx="14382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7562"/>
              </p:ext>
            </p:extLst>
          </p:nvPr>
        </p:nvGraphicFramePr>
        <p:xfrm>
          <a:off x="6214457" y="1153394"/>
          <a:ext cx="30146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7" imgW="1384200" imgH="279360" progId="Equation.DSMT4">
                  <p:embed/>
                </p:oleObj>
              </mc:Choice>
              <mc:Fallback>
                <p:oleObj name="Equation" r:id="rId7" imgW="13842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4457" y="1153394"/>
                        <a:ext cx="30146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28826"/>
              </p:ext>
            </p:extLst>
          </p:nvPr>
        </p:nvGraphicFramePr>
        <p:xfrm>
          <a:off x="6214457" y="1938565"/>
          <a:ext cx="3733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9" imgW="1714320" imgH="279360" progId="Equation.DSMT4">
                  <p:embed/>
                </p:oleObj>
              </mc:Choice>
              <mc:Fallback>
                <p:oleObj name="Equation" r:id="rId9" imgW="171432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4457" y="1938565"/>
                        <a:ext cx="37338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94686"/>
              </p:ext>
            </p:extLst>
          </p:nvPr>
        </p:nvGraphicFramePr>
        <p:xfrm>
          <a:off x="1528528" y="3206357"/>
          <a:ext cx="27130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1" imgW="1244520" imgH="304560" progId="Equation.DSMT4">
                  <p:embed/>
                </p:oleObj>
              </mc:Choice>
              <mc:Fallback>
                <p:oleObj name="Equation" r:id="rId11" imgW="124452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8528" y="3206357"/>
                        <a:ext cx="271303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38922"/>
              </p:ext>
            </p:extLst>
          </p:nvPr>
        </p:nvGraphicFramePr>
        <p:xfrm>
          <a:off x="1528357" y="3863438"/>
          <a:ext cx="27130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3" imgW="1244520" imgH="317160" progId="Equation.DSMT4">
                  <p:embed/>
                </p:oleObj>
              </mc:Choice>
              <mc:Fallback>
                <p:oleObj name="Equation" r:id="rId13" imgW="124452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8357" y="3863438"/>
                        <a:ext cx="271303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90707"/>
              </p:ext>
            </p:extLst>
          </p:nvPr>
        </p:nvGraphicFramePr>
        <p:xfrm>
          <a:off x="6184141" y="3206357"/>
          <a:ext cx="2851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15" imgW="1307880" imgH="304560" progId="Equation.DSMT4">
                  <p:embed/>
                </p:oleObj>
              </mc:Choice>
              <mc:Fallback>
                <p:oleObj name="Equation" r:id="rId15" imgW="130788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84141" y="3206357"/>
                        <a:ext cx="285115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46891"/>
              </p:ext>
            </p:extLst>
          </p:nvPr>
        </p:nvGraphicFramePr>
        <p:xfrm>
          <a:off x="6214457" y="3864020"/>
          <a:ext cx="19383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17" imgW="888840" imgH="317160" progId="Equation.DSMT4">
                  <p:embed/>
                </p:oleObj>
              </mc:Choice>
              <mc:Fallback>
                <p:oleObj name="Equation" r:id="rId17" imgW="888840" imgH="3171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4457" y="3864020"/>
                        <a:ext cx="193833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61903" y="4726245"/>
            <a:ext cx="6683829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3: </a:t>
            </a:r>
            <a:r>
              <a:rPr lang="en-US" sz="320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:   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74450"/>
              </p:ext>
            </p:extLst>
          </p:nvPr>
        </p:nvGraphicFramePr>
        <p:xfrm>
          <a:off x="5741932" y="5489057"/>
          <a:ext cx="56657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9" imgW="2349360" imgH="279360" progId="Equation.DSMT4">
                  <p:embed/>
                </p:oleObj>
              </mc:Choice>
              <mc:Fallback>
                <p:oleObj name="Equation" r:id="rId19" imgW="234936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1932" y="5489057"/>
                        <a:ext cx="5665788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69719"/>
              </p:ext>
            </p:extLst>
          </p:nvPr>
        </p:nvGraphicFramePr>
        <p:xfrm>
          <a:off x="1047344" y="5475516"/>
          <a:ext cx="3675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21" imgW="1523880" imgH="279360" progId="Equation.DSMT4">
                  <p:embed/>
                </p:oleObj>
              </mc:Choice>
              <mc:Fallback>
                <p:oleObj name="Equation" r:id="rId21" imgW="15238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7344" y="5475516"/>
                        <a:ext cx="367506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136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569698" y="1752600"/>
            <a:ext cx="7620000" cy="3429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ắm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ữ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ép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ến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ổi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a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ừa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o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/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a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goài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ấu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ăn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em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í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ụ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ô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ã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ướ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ẫn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ả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ọ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ướ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7 SGK/27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86100" y="329418"/>
            <a:ext cx="6443526" cy="1184564"/>
            <a:chOff x="3086100" y="329418"/>
            <a:chExt cx="6443526" cy="1184564"/>
          </a:xfrm>
        </p:grpSpPr>
        <p:sp>
          <p:nvSpPr>
            <p:cNvPr id="4" name="Horizontal Scroll 3"/>
            <p:cNvSpPr/>
            <p:nvPr/>
          </p:nvSpPr>
          <p:spPr>
            <a:xfrm>
              <a:off x="3086100" y="329418"/>
              <a:ext cx="6443526" cy="1184564"/>
            </a:xfrm>
            <a:prstGeom prst="horizontalScroll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3250872" y="454109"/>
              <a:ext cx="6257652" cy="935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HƯỚNG DẪN HỌC BÀ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9681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/>
        </p:nvSpPr>
        <p:spPr bwMode="auto">
          <a:xfrm>
            <a:off x="3276600" y="381000"/>
            <a:ext cx="5123017" cy="1027113"/>
          </a:xfrm>
          <a:prstGeom prst="horizontalScroll">
            <a:avLst>
              <a:gd name="adj" fmla="val 12500"/>
            </a:avLst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Ôn lại kiến</a:t>
            </a:r>
            <a:r>
              <a:rPr kumimoji="0" lang="en-US" altLang="en-US" sz="4400" b="1" i="0" u="none" strike="noStrike" kern="0" cap="none" spc="0" normalizeH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thức cũ</a:t>
            </a:r>
            <a:endParaRPr kumimoji="0" lang="en-US" altLang="en-US" sz="4400" b="1" i="0" u="none" strike="noStrike" kern="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46280"/>
              </p:ext>
            </p:extLst>
          </p:nvPr>
        </p:nvGraphicFramePr>
        <p:xfrm>
          <a:off x="1566472" y="1982360"/>
          <a:ext cx="19065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72" y="1982360"/>
                        <a:ext cx="19065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8973"/>
              </p:ext>
            </p:extLst>
          </p:nvPr>
        </p:nvGraphicFramePr>
        <p:xfrm>
          <a:off x="3575295" y="1791724"/>
          <a:ext cx="362426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295" y="1791724"/>
                        <a:ext cx="3624263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8114" y="1832560"/>
            <a:ext cx="829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endParaRPr lang="en-US" sz="32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6447" y="2458171"/>
            <a:ext cx="829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endParaRPr lang="en-US" sz="32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26962"/>
              </p:ext>
            </p:extLst>
          </p:nvPr>
        </p:nvGraphicFramePr>
        <p:xfrm>
          <a:off x="1600174" y="3593556"/>
          <a:ext cx="312420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7" imgW="990784" imgH="219033" progId="Equation.DSMT4">
                  <p:embed/>
                </p:oleObj>
              </mc:Choice>
              <mc:Fallback>
                <p:oleObj name="Equation" r:id="rId7" imgW="990784" imgH="219033" progId="Equation.DSMT4">
                  <p:embed/>
                  <p:pic>
                    <p:nvPicPr>
                      <p:cNvPr id="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74" y="3593556"/>
                        <a:ext cx="3124200" cy="71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146447" y="3657404"/>
            <a:ext cx="3061883" cy="584775"/>
            <a:chOff x="610471" y="4018501"/>
            <a:chExt cx="3061883" cy="5847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476281"/>
                </p:ext>
              </p:extLst>
            </p:nvPr>
          </p:nvGraphicFramePr>
          <p:xfrm>
            <a:off x="1454617" y="4023839"/>
            <a:ext cx="2217737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" name="Equation" r:id="rId9" imgW="723600" imgH="228600" progId="Equation.DSMT4">
                    <p:embed/>
                  </p:oleObj>
                </mc:Choice>
                <mc:Fallback>
                  <p:oleObj name="Equation" r:id="rId9" imgW="72360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54617" y="4023839"/>
                          <a:ext cx="2217737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60"/>
            <p:cNvSpPr txBox="1">
              <a:spLocks noChangeArrowheads="1"/>
            </p:cNvSpPr>
            <p:nvPr/>
          </p:nvSpPr>
          <p:spPr bwMode="auto">
            <a:xfrm>
              <a:off x="610471" y="4018501"/>
              <a:ext cx="303374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sng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59083"/>
              </p:ext>
            </p:extLst>
          </p:nvPr>
        </p:nvGraphicFramePr>
        <p:xfrm>
          <a:off x="1851149" y="4744195"/>
          <a:ext cx="2850901" cy="151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1" imgW="685800" imgH="457200" progId="Equation.DSMT4">
                  <p:embed/>
                </p:oleObj>
              </mc:Choice>
              <mc:Fallback>
                <p:oleObj name="Equation" r:id="rId11" imgW="685800" imgH="457200" progId="Equation.DSMT4">
                  <p:embed/>
                  <p:pic>
                    <p:nvPicPr>
                      <p:cNvPr id="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149" y="4744195"/>
                        <a:ext cx="2850901" cy="151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82821"/>
              </p:ext>
            </p:extLst>
          </p:nvPr>
        </p:nvGraphicFramePr>
        <p:xfrm>
          <a:off x="5429981" y="5252819"/>
          <a:ext cx="2324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9981" y="5252819"/>
                        <a:ext cx="2324100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76890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45302"/>
              </p:ext>
            </p:extLst>
          </p:nvPr>
        </p:nvGraphicFramePr>
        <p:xfrm>
          <a:off x="3746645" y="1451702"/>
          <a:ext cx="1435593" cy="77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3" imgW="609480" imgH="317160" progId="Equation.DSMT4">
                  <p:embed/>
                </p:oleObj>
              </mc:Choice>
              <mc:Fallback>
                <p:oleObj name="Equation" r:id="rId3" imgW="60948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645" y="1451702"/>
                        <a:ext cx="1435593" cy="77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48283" y="1612516"/>
            <a:ext cx="2826436" cy="584775"/>
            <a:chOff x="5706560" y="3418447"/>
            <a:chExt cx="2380649" cy="604686"/>
          </a:xfrm>
        </p:grpSpPr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957298"/>
                </p:ext>
              </p:extLst>
            </p:nvPr>
          </p:nvGraphicFramePr>
          <p:xfrm>
            <a:off x="6466278" y="3439661"/>
            <a:ext cx="137795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" name="Equation" r:id="rId5" imgW="545760" imgH="215640" progId="Equation.DSMT4">
                    <p:embed/>
                  </p:oleObj>
                </mc:Choice>
                <mc:Fallback>
                  <p:oleObj name="Equation" r:id="rId5" imgW="545760" imgH="215640" progId="Equation.DSMT4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6278" y="3439661"/>
                          <a:ext cx="1377950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5706560" y="3418447"/>
              <a:ext cx="2380649" cy="604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         :</a:t>
              </a:r>
              <a:endPara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68458" y="946648"/>
            <a:ext cx="6033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B0F0"/>
                </a:solidFill>
              </a:rPr>
              <a:t>1. </a:t>
            </a:r>
            <a:r>
              <a:rPr lang="en-US" altLang="en-US" sz="3200" b="1" smtClean="0">
                <a:solidFill>
                  <a:srgbClr val="00B0F0"/>
                </a:solidFill>
              </a:rPr>
              <a:t>Đưa thừa số ra ngoài dấu căn</a:t>
            </a:r>
            <a:endParaRPr lang="en-US" altLang="en-US" sz="3200" b="1">
              <a:solidFill>
                <a:srgbClr val="00B0F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68458" y="353259"/>
            <a:ext cx="1154019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- 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BIẾN ĐỔI ĐƠN GIẢN BIỂU THỨC CHỨA CĂN THỨC BẬC HAI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41726"/>
              </p:ext>
            </p:extLst>
          </p:nvPr>
        </p:nvGraphicFramePr>
        <p:xfrm>
          <a:off x="5290136" y="1460581"/>
          <a:ext cx="1734552" cy="68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7" imgW="736560" imgH="279360" progId="Equation.DSMT4">
                  <p:embed/>
                </p:oleObj>
              </mc:Choice>
              <mc:Fallback>
                <p:oleObj name="Equation" r:id="rId7" imgW="736560" imgH="27936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136" y="1460581"/>
                        <a:ext cx="1734552" cy="68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72338"/>
              </p:ext>
            </p:extLst>
          </p:nvPr>
        </p:nvGraphicFramePr>
        <p:xfrm>
          <a:off x="7326900" y="1515047"/>
          <a:ext cx="1405992" cy="71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900" y="1515047"/>
                        <a:ext cx="1405992" cy="71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1997"/>
              </p:ext>
            </p:extLst>
          </p:nvPr>
        </p:nvGraphicFramePr>
        <p:xfrm>
          <a:off x="8835024" y="1494713"/>
          <a:ext cx="927954" cy="61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024" y="1494713"/>
                        <a:ext cx="927954" cy="617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095801" y="2342568"/>
            <a:ext cx="9969915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ày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sz="30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648283" y="2990925"/>
            <a:ext cx="1206046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:</a:t>
            </a:r>
            <a:endParaRPr lang="en-US" sz="3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/>
              <p:cNvSpPr txBox="1">
                <a:spLocks/>
              </p:cNvSpPr>
              <p:nvPr/>
            </p:nvSpPr>
            <p:spPr>
              <a:xfrm>
                <a:off x="902557" y="3615829"/>
                <a:ext cx="1903544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57" y="3615829"/>
                <a:ext cx="1903544" cy="518160"/>
              </a:xfrm>
              <a:prstGeom prst="rect">
                <a:avLst/>
              </a:prstGeom>
              <a:blipFill>
                <a:blip r:embed="rId13"/>
                <a:stretch>
                  <a:fillRect l="-8013" t="-21176" b="-4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itle 1"/>
              <p:cNvSpPr txBox="1">
                <a:spLocks/>
              </p:cNvSpPr>
              <p:nvPr/>
            </p:nvSpPr>
            <p:spPr>
              <a:xfrm>
                <a:off x="962909" y="5830757"/>
                <a:ext cx="1414534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8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09" y="5830757"/>
                <a:ext cx="1414534" cy="560464"/>
              </a:xfrm>
              <a:prstGeom prst="rect">
                <a:avLst/>
              </a:prstGeom>
              <a:blipFill>
                <a:blip r:embed="rId14"/>
                <a:stretch>
                  <a:fillRect l="-11207" t="-16304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/>
              <p:cNvSpPr txBox="1">
                <a:spLocks/>
              </p:cNvSpPr>
              <p:nvPr/>
            </p:nvSpPr>
            <p:spPr>
              <a:xfrm>
                <a:off x="2633278" y="3615829"/>
                <a:ext cx="1359887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278" y="3615829"/>
                <a:ext cx="1359887" cy="5181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/>
              <p:cNvSpPr txBox="1">
                <a:spLocks/>
              </p:cNvSpPr>
              <p:nvPr/>
            </p:nvSpPr>
            <p:spPr>
              <a:xfrm>
                <a:off x="886919" y="4286522"/>
                <a:ext cx="1903544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19" y="4286522"/>
                <a:ext cx="1903544" cy="518160"/>
              </a:xfrm>
              <a:prstGeom prst="rect">
                <a:avLst/>
              </a:prstGeom>
              <a:blipFill>
                <a:blip r:embed="rId16"/>
                <a:stretch>
                  <a:fillRect l="-7987" t="-21176" b="-4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itle 1"/>
              <p:cNvSpPr txBox="1">
                <a:spLocks/>
              </p:cNvSpPr>
              <p:nvPr/>
            </p:nvSpPr>
            <p:spPr>
              <a:xfrm>
                <a:off x="2633278" y="4286522"/>
                <a:ext cx="1359887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278" y="4286522"/>
                <a:ext cx="1359887" cy="51816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itle 1"/>
              <p:cNvSpPr txBox="1">
                <a:spLocks/>
              </p:cNvSpPr>
              <p:nvPr/>
            </p:nvSpPr>
            <p:spPr>
              <a:xfrm>
                <a:off x="902557" y="5071457"/>
                <a:ext cx="1474883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57" y="5071457"/>
                <a:ext cx="1474883" cy="560464"/>
              </a:xfrm>
              <a:prstGeom prst="rect">
                <a:avLst/>
              </a:prstGeom>
              <a:blipFill>
                <a:blip r:embed="rId18"/>
                <a:stretch>
                  <a:fillRect l="-10331" t="-16304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11153676" y="507309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/>
              <p:cNvSpPr txBox="1">
                <a:spLocks/>
              </p:cNvSpPr>
              <p:nvPr/>
            </p:nvSpPr>
            <p:spPr>
              <a:xfrm>
                <a:off x="3768854" y="5018295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854" y="5018295"/>
                <a:ext cx="1646041" cy="560464"/>
              </a:xfrm>
              <a:prstGeom prst="rect">
                <a:avLst/>
              </a:prstGeom>
              <a:blipFill>
                <a:blip r:embed="rId19"/>
                <a:stretch>
                  <a:fillRect l="-9259" t="-15217" b="-3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itle 1"/>
              <p:cNvSpPr txBox="1">
                <a:spLocks/>
              </p:cNvSpPr>
              <p:nvPr/>
            </p:nvSpPr>
            <p:spPr>
              <a:xfrm>
                <a:off x="2368250" y="5056680"/>
                <a:ext cx="1413988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.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50" y="5056680"/>
                <a:ext cx="1413988" cy="560464"/>
              </a:xfrm>
              <a:prstGeom prst="rect">
                <a:avLst/>
              </a:prstGeom>
              <a:blipFill>
                <a:blip r:embed="rId20"/>
                <a:stretch>
                  <a:fillRect l="-10776" t="-17582" b="-37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322462" y="4942269"/>
                <a:ext cx="1432187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462" y="4942269"/>
                <a:ext cx="1432187" cy="64286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/>
              <p:cNvSpPr txBox="1">
                <a:spLocks/>
              </p:cNvSpPr>
              <p:nvPr/>
            </p:nvSpPr>
            <p:spPr>
              <a:xfrm>
                <a:off x="4095252" y="5824996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252" y="5824996"/>
                <a:ext cx="1646041" cy="560464"/>
              </a:xfrm>
              <a:prstGeom prst="rect">
                <a:avLst/>
              </a:prstGeom>
              <a:blipFill>
                <a:blip r:embed="rId22"/>
                <a:stretch>
                  <a:fillRect l="-9630" t="-16484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itle 1"/>
              <p:cNvSpPr txBox="1">
                <a:spLocks/>
              </p:cNvSpPr>
              <p:nvPr/>
            </p:nvSpPr>
            <p:spPr>
              <a:xfrm>
                <a:off x="2470337" y="5837489"/>
                <a:ext cx="1624915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.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337" y="5837489"/>
                <a:ext cx="1624915" cy="560464"/>
              </a:xfrm>
              <a:prstGeom prst="rect">
                <a:avLst/>
              </a:prstGeom>
              <a:blipFill>
                <a:blip r:embed="rId23"/>
                <a:stretch>
                  <a:fillRect l="-9363" t="-17391" b="-35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802473" y="5742592"/>
                <a:ext cx="1432187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473" y="5742592"/>
                <a:ext cx="1432187" cy="64286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712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/>
              <p:cNvSpPr txBox="1">
                <a:spLocks/>
              </p:cNvSpPr>
              <p:nvPr/>
            </p:nvSpPr>
            <p:spPr>
              <a:xfrm>
                <a:off x="1701018" y="1620217"/>
                <a:ext cx="7625862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 =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018" y="1620217"/>
                <a:ext cx="7625862" cy="518160"/>
              </a:xfrm>
              <a:prstGeom prst="rect">
                <a:avLst/>
              </a:prstGeom>
              <a:blipFill>
                <a:blip r:embed="rId2"/>
                <a:stretch>
                  <a:fillRect l="-1998" t="-22353" b="-4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itle 1"/>
              <p:cNvSpPr txBox="1">
                <a:spLocks/>
              </p:cNvSpPr>
              <p:nvPr/>
            </p:nvSpPr>
            <p:spPr>
              <a:xfrm>
                <a:off x="4716195" y="2364003"/>
                <a:ext cx="4700953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=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195" y="2364003"/>
                <a:ext cx="4700953" cy="518160"/>
              </a:xfrm>
              <a:prstGeom prst="rect">
                <a:avLst/>
              </a:prstGeom>
              <a:blipFill>
                <a:blip r:embed="rId3"/>
                <a:stretch>
                  <a:fillRect l="-1686" t="-21176" b="-4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/>
              <p:cNvSpPr txBox="1">
                <a:spLocks/>
              </p:cNvSpPr>
              <p:nvPr/>
            </p:nvSpPr>
            <p:spPr>
              <a:xfrm>
                <a:off x="5127088" y="3066368"/>
                <a:ext cx="3781279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88" y="3066368"/>
                <a:ext cx="3781279" cy="518160"/>
              </a:xfrm>
              <a:prstGeom prst="rect">
                <a:avLst/>
              </a:prstGeom>
              <a:blipFill>
                <a:blip r:embed="rId4"/>
                <a:stretch>
                  <a:fillRect l="-1290" t="-22353" b="-4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/>
              <p:cNvSpPr txBox="1">
                <a:spLocks/>
              </p:cNvSpPr>
              <p:nvPr/>
            </p:nvSpPr>
            <p:spPr>
              <a:xfrm>
                <a:off x="5189220" y="3753389"/>
                <a:ext cx="4290060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+2+1)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3753389"/>
                <a:ext cx="4290060" cy="518160"/>
              </a:xfrm>
              <a:prstGeom prst="rect">
                <a:avLst/>
              </a:prstGeom>
              <a:blipFill>
                <a:blip r:embed="rId5"/>
                <a:stretch>
                  <a:fillRect l="-1136" t="-22353" b="-4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 txBox="1">
            <a:spLocks/>
          </p:cNvSpPr>
          <p:nvPr/>
        </p:nvSpPr>
        <p:spPr>
          <a:xfrm>
            <a:off x="491198" y="4281275"/>
            <a:ext cx="4108938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sz="32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</a:t>
            </a:r>
            <a:r>
              <a:rPr lang="en-US" sz="320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thức: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itle 1"/>
              <p:cNvSpPr txBox="1">
                <a:spLocks/>
              </p:cNvSpPr>
              <p:nvPr/>
            </p:nvSpPr>
            <p:spPr>
              <a:xfrm>
                <a:off x="1812126" y="5142775"/>
                <a:ext cx="5176910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0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</m:oMath>
                  </m:oMathPara>
                </a14:m>
                <a:endParaRPr lang="en-US" sz="3200" b="0" i="1" smtClean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5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126" y="5142775"/>
                <a:ext cx="5176910" cy="864130"/>
              </a:xfrm>
              <a:prstGeom prst="rect">
                <a:avLst/>
              </a:prstGeom>
              <a:blipFill>
                <a:blip r:embed="rId6"/>
                <a:stretch>
                  <a:fillRect t="-19149" b="-26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68458" y="353259"/>
            <a:ext cx="1154019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-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</a:t>
            </a: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ẾN ĐỔI ĐƠN GIẢN 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11153676" y="507309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2" name="Text Box 88"/>
          <p:cNvSpPr txBox="1">
            <a:spLocks noChangeArrowheads="1"/>
          </p:cNvSpPr>
          <p:nvPr/>
        </p:nvSpPr>
        <p:spPr bwMode="auto">
          <a:xfrm>
            <a:off x="268458" y="946648"/>
            <a:ext cx="6033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</a:rPr>
              <a:t>Đưa thừa số ra ngoài dấu căn</a:t>
            </a:r>
            <a:endParaRPr kumimoji="0" lang="en-US" altLang="en-US" sz="3200" b="1" i="0" u="none" strike="noStrike" kern="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06080" y="1683823"/>
            <a:ext cx="1206046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:</a:t>
            </a:r>
            <a:endParaRPr lang="en-US" sz="3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7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1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34927" y="384524"/>
            <a:ext cx="4108938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sz="32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</a:t>
            </a:r>
            <a:r>
              <a:rPr lang="en-US" sz="320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thức: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 txBox="1">
                <a:spLocks/>
              </p:cNvSpPr>
              <p:nvPr/>
            </p:nvSpPr>
            <p:spPr>
              <a:xfrm>
                <a:off x="522030" y="702165"/>
                <a:ext cx="4230596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0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3200" b="0" i="1" smtClean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30" y="702165"/>
                <a:ext cx="4230596" cy="8641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1"/>
              <p:cNvSpPr txBox="1">
                <a:spLocks/>
              </p:cNvSpPr>
              <p:nvPr/>
            </p:nvSpPr>
            <p:spPr>
              <a:xfrm>
                <a:off x="5739620" y="735832"/>
                <a:ext cx="5176910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5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20" y="735832"/>
                <a:ext cx="5176910" cy="8641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5739618" y="1026938"/>
            <a:ext cx="0" cy="5526251"/>
          </a:xfrm>
          <a:prstGeom prst="line">
            <a:avLst/>
          </a:prstGeom>
          <a:ln w="50800" cmpd="dbl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 txBox="1">
                <a:spLocks/>
              </p:cNvSpPr>
              <p:nvPr/>
            </p:nvSpPr>
            <p:spPr>
              <a:xfrm>
                <a:off x="932246" y="1766814"/>
                <a:ext cx="1023162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3200" b="0" i="1" smtClean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246" y="1766814"/>
                <a:ext cx="1023162" cy="8641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373861" y="1872234"/>
                <a:ext cx="1756996" cy="652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.2</m:t>
                          </m:r>
                        </m:e>
                      </m:rad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861" y="1872234"/>
                <a:ext cx="1756996" cy="6528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85862" y="1885912"/>
                <a:ext cx="1483290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.2</m:t>
                        </m:r>
                      </m:e>
                    </m:rad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862" y="1885912"/>
                <a:ext cx="1483290" cy="642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960388" y="2569543"/>
                <a:ext cx="1023162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3200" b="0" i="1" smtClean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88" y="2569543"/>
                <a:ext cx="1023162" cy="8641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2103064" y="2834158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064" y="2834158"/>
                <a:ext cx="1646041" cy="560464"/>
              </a:xfrm>
              <a:prstGeom prst="rect">
                <a:avLst/>
              </a:prstGeom>
              <a:blipFill>
                <a:blip r:embed="rId8"/>
                <a:stretch>
                  <a:fillRect l="-9630" t="-15217" b="-3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/>
              <p:cNvSpPr txBox="1">
                <a:spLocks/>
              </p:cNvSpPr>
              <p:nvPr/>
            </p:nvSpPr>
            <p:spPr>
              <a:xfrm>
                <a:off x="3703235" y="2834158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235" y="2834158"/>
                <a:ext cx="1646041" cy="560464"/>
              </a:xfrm>
              <a:prstGeom prst="rect">
                <a:avLst/>
              </a:prstGeom>
              <a:blipFill>
                <a:blip r:embed="rId9"/>
                <a:stretch>
                  <a:fillRect l="-9225" t="-15217" b="-3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itle 1"/>
              <p:cNvSpPr txBox="1">
                <a:spLocks/>
              </p:cNvSpPr>
              <p:nvPr/>
            </p:nvSpPr>
            <p:spPr>
              <a:xfrm>
                <a:off x="1009666" y="3408673"/>
                <a:ext cx="1023162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3200" b="0" i="1" smtClean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66" y="3408673"/>
                <a:ext cx="1023162" cy="8641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/>
              <p:cNvSpPr txBox="1">
                <a:spLocks/>
              </p:cNvSpPr>
              <p:nvPr/>
            </p:nvSpPr>
            <p:spPr>
              <a:xfrm>
                <a:off x="2261009" y="3605393"/>
                <a:ext cx="1244245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009" y="3605393"/>
                <a:ext cx="1244245" cy="560464"/>
              </a:xfrm>
              <a:prstGeom prst="rect">
                <a:avLst/>
              </a:prstGeom>
              <a:blipFill>
                <a:blip r:embed="rId11"/>
                <a:stretch>
                  <a:fillRect l="-12745" t="-16304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/>
              <p:cNvSpPr txBox="1">
                <a:spLocks/>
              </p:cNvSpPr>
              <p:nvPr/>
            </p:nvSpPr>
            <p:spPr>
              <a:xfrm>
                <a:off x="3716888" y="3602682"/>
                <a:ext cx="1244245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888" y="3602682"/>
                <a:ext cx="1244245" cy="560464"/>
              </a:xfrm>
              <a:prstGeom prst="rect">
                <a:avLst/>
              </a:prstGeom>
              <a:blipFill>
                <a:blip r:embed="rId12"/>
                <a:stretch>
                  <a:fillRect l="-12745" t="-16304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/>
              <p:cNvSpPr txBox="1">
                <a:spLocks/>
              </p:cNvSpPr>
              <p:nvPr/>
            </p:nvSpPr>
            <p:spPr>
              <a:xfrm>
                <a:off x="1040279" y="4165493"/>
                <a:ext cx="1023162" cy="86413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8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3200" b="0" i="1" smtClean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279" y="4165493"/>
                <a:ext cx="1023162" cy="864130"/>
              </a:xfrm>
              <a:prstGeom prst="rect">
                <a:avLst/>
              </a:prstGeom>
              <a:blipFill>
                <a:blip r:embed="rId13"/>
                <a:stretch>
                  <a:fillRect r="-20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177123" y="1755029"/>
                <a:ext cx="1422569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123" y="1755029"/>
                <a:ext cx="1422569" cy="64286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494925" y="1712230"/>
                <a:ext cx="1483291" cy="6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.3</m:t>
                        </m:r>
                      </m:e>
                    </m:rad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925" y="1712230"/>
                <a:ext cx="1483291" cy="6311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841909" y="1712230"/>
                <a:ext cx="1313373" cy="636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.5</m:t>
                        </m:r>
                      </m:e>
                    </m:ra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909" y="1712230"/>
                <a:ext cx="1313373" cy="6362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296018" y="1681919"/>
                <a:ext cx="1170705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6018" y="1681919"/>
                <a:ext cx="1170705" cy="65287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234790" y="2525105"/>
                <a:ext cx="1422569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790" y="2525105"/>
                <a:ext cx="1422569" cy="64286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/>
              <p:cNvSpPr txBox="1">
                <a:spLocks/>
              </p:cNvSpPr>
              <p:nvPr/>
            </p:nvSpPr>
            <p:spPr>
              <a:xfrm>
                <a:off x="7593144" y="2525552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144" y="2525552"/>
                <a:ext cx="1646041" cy="560464"/>
              </a:xfrm>
              <a:prstGeom prst="rect">
                <a:avLst/>
              </a:prstGeom>
              <a:blipFill>
                <a:blip r:embed="rId19"/>
                <a:stretch>
                  <a:fillRect l="-9630" t="-15217" b="-3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/>
              <p:cNvSpPr txBox="1">
                <a:spLocks/>
              </p:cNvSpPr>
              <p:nvPr/>
            </p:nvSpPr>
            <p:spPr>
              <a:xfrm>
                <a:off x="9193315" y="2525552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315" y="2525552"/>
                <a:ext cx="1646041" cy="560464"/>
              </a:xfrm>
              <a:prstGeom prst="rect">
                <a:avLst/>
              </a:prstGeom>
              <a:blipFill>
                <a:blip r:embed="rId20"/>
                <a:stretch>
                  <a:fillRect l="-9259" t="-15217" b="-3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631039" y="2416747"/>
                <a:ext cx="1170705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1039" y="2416747"/>
                <a:ext cx="1170705" cy="65287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297173" y="3263138"/>
                <a:ext cx="1422569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173" y="3263138"/>
                <a:ext cx="1422569" cy="64286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itle 1"/>
              <p:cNvSpPr txBox="1">
                <a:spLocks/>
              </p:cNvSpPr>
              <p:nvPr/>
            </p:nvSpPr>
            <p:spPr>
              <a:xfrm>
                <a:off x="7730132" y="3333711"/>
                <a:ext cx="1242217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0132" y="3333711"/>
                <a:ext cx="1242217" cy="560464"/>
              </a:xfrm>
              <a:prstGeom prst="rect">
                <a:avLst/>
              </a:prstGeom>
              <a:blipFill>
                <a:blip r:embed="rId23"/>
                <a:stretch>
                  <a:fillRect l="-12255" t="-17391" b="-35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/>
              <p:cNvSpPr txBox="1">
                <a:spLocks/>
              </p:cNvSpPr>
              <p:nvPr/>
            </p:nvSpPr>
            <p:spPr>
              <a:xfrm>
                <a:off x="8956410" y="3304340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3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6410" y="3304340"/>
                <a:ext cx="1646041" cy="560464"/>
              </a:xfrm>
              <a:prstGeom prst="rect">
                <a:avLst/>
              </a:prstGeom>
              <a:blipFill>
                <a:blip r:embed="rId24"/>
                <a:stretch>
                  <a:fillRect l="-9259" t="-16304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0296017" y="3187867"/>
                <a:ext cx="1170705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6017" y="3187867"/>
                <a:ext cx="1170705" cy="65287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7083080" y="3849734"/>
            <a:ext cx="506372" cy="0"/>
          </a:xfrm>
          <a:prstGeom prst="line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8351240" y="3863802"/>
            <a:ext cx="506372" cy="0"/>
          </a:xfrm>
          <a:prstGeom prst="line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9763149" y="3837903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0881369" y="3819484"/>
            <a:ext cx="50637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320414" y="4171168"/>
                <a:ext cx="1422569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414" y="4171168"/>
                <a:ext cx="1422569" cy="64286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itle 1"/>
              <p:cNvSpPr txBox="1">
                <a:spLocks/>
              </p:cNvSpPr>
              <p:nvPr/>
            </p:nvSpPr>
            <p:spPr>
              <a:xfrm>
                <a:off x="7849646" y="4212370"/>
                <a:ext cx="1646041" cy="56046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2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9646" y="4212370"/>
                <a:ext cx="1646041" cy="560464"/>
              </a:xfrm>
              <a:prstGeom prst="rect">
                <a:avLst/>
              </a:prstGeom>
              <a:blipFill>
                <a:blip r:embed="rId27"/>
                <a:stretch>
                  <a:fillRect l="-9630" t="-16304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11047084" y="0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0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48993" y="311833"/>
            <a:ext cx="2463019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ổng quát: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/>
              <p:cNvSpPr txBox="1">
                <a:spLocks/>
              </p:cNvSpPr>
              <p:nvPr/>
            </p:nvSpPr>
            <p:spPr>
              <a:xfrm>
                <a:off x="787791" y="860476"/>
                <a:ext cx="4972929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B ≥ 0 </a:t>
                </a:r>
                <a:r>
                  <a:rPr lang="en-US" sz="3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791" y="860476"/>
                <a:ext cx="4972929" cy="518160"/>
              </a:xfrm>
              <a:prstGeom prst="rect">
                <a:avLst/>
              </a:prstGeom>
              <a:blipFill>
                <a:blip r:embed="rId3"/>
                <a:stretch>
                  <a:fillRect l="-2819" t="-16471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>
            <a:spLocks/>
          </p:cNvSpPr>
          <p:nvPr/>
        </p:nvSpPr>
        <p:spPr>
          <a:xfrm>
            <a:off x="7924800" y="570913"/>
            <a:ext cx="1824111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A ≥ 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00841" y="2049058"/>
            <a:ext cx="6401973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</a:t>
            </a:r>
            <a:r>
              <a:rPr lang="en-US" sz="3200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779070" y="2772220"/>
                <a:ext cx="5337224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 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 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70" y="2772220"/>
                <a:ext cx="5337224" cy="518160"/>
              </a:xfrm>
              <a:prstGeom prst="rect">
                <a:avLst/>
              </a:prstGeom>
              <a:blipFill>
                <a:blip r:embed="rId4"/>
                <a:stretch>
                  <a:fillRect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6223339" y="2737787"/>
                <a:ext cx="5760720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b="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 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,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0  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339" y="2737787"/>
                <a:ext cx="5760720" cy="518160"/>
              </a:xfrm>
              <a:prstGeom prst="rect">
                <a:avLst/>
              </a:prstGeom>
              <a:blipFill>
                <a:blip r:embed="rId5"/>
                <a:stretch>
                  <a:fillRect l="-2751" t="-17647" b="-4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/>
              <p:cNvSpPr txBox="1">
                <a:spLocks/>
              </p:cNvSpPr>
              <p:nvPr/>
            </p:nvSpPr>
            <p:spPr>
              <a:xfrm>
                <a:off x="6598581" y="5057436"/>
                <a:ext cx="2164080" cy="71092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8581" y="5057436"/>
                <a:ext cx="2164080" cy="710927"/>
              </a:xfrm>
              <a:prstGeom prst="rect">
                <a:avLst/>
              </a:prstGeom>
              <a:blipFill>
                <a:blip r:embed="rId6"/>
                <a:stretch>
                  <a:fillRect r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/>
              <p:cNvSpPr txBox="1">
                <a:spLocks/>
              </p:cNvSpPr>
              <p:nvPr/>
            </p:nvSpPr>
            <p:spPr>
              <a:xfrm>
                <a:off x="1110176" y="4418391"/>
                <a:ext cx="2040988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ad>
                        <m:radPr>
                          <m:degHide m:val="on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176" y="4418391"/>
                <a:ext cx="2040988" cy="5181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82306"/>
              </p:ext>
            </p:extLst>
          </p:nvPr>
        </p:nvGraphicFramePr>
        <p:xfrm>
          <a:off x="5869450" y="494257"/>
          <a:ext cx="1666728" cy="138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8" imgW="749160" imgH="622080" progId="Equation.DSMT4">
                  <p:embed/>
                </p:oleObj>
              </mc:Choice>
              <mc:Fallback>
                <p:oleObj name="Equation" r:id="rId8" imgW="749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9450" y="494257"/>
                        <a:ext cx="1666728" cy="138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7924800" y="1254368"/>
            <a:ext cx="1824111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A 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6009247" y="2905213"/>
            <a:ext cx="0" cy="3472364"/>
          </a:xfrm>
          <a:prstGeom prst="line">
            <a:avLst/>
          </a:prstGeom>
          <a:ln w="50800" cmpd="dbl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/>
              <p:cNvSpPr txBox="1">
                <a:spLocks/>
              </p:cNvSpPr>
              <p:nvPr/>
            </p:nvSpPr>
            <p:spPr>
              <a:xfrm>
                <a:off x="1230335" y="3604032"/>
                <a:ext cx="2645899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335" y="3604032"/>
                <a:ext cx="2645899" cy="518160"/>
              </a:xfrm>
              <a:prstGeom prst="rect">
                <a:avLst/>
              </a:prstGeom>
              <a:blipFill>
                <a:blip r:embed="rId10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/>
              <p:cNvSpPr txBox="1">
                <a:spLocks/>
              </p:cNvSpPr>
              <p:nvPr/>
            </p:nvSpPr>
            <p:spPr>
              <a:xfrm>
                <a:off x="1140948" y="5250203"/>
                <a:ext cx="1771064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2</m:t>
                    </m:r>
                    <m:r>
                      <a:rPr lang="en-US" sz="3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948" y="5250203"/>
                <a:ext cx="1771064" cy="5181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itle 1"/>
              <p:cNvSpPr txBox="1">
                <a:spLocks/>
              </p:cNvSpPr>
              <p:nvPr/>
            </p:nvSpPr>
            <p:spPr>
              <a:xfrm>
                <a:off x="6672386" y="5865029"/>
                <a:ext cx="2164080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3</m:t>
                    </m:r>
                    <m:r>
                      <a:rPr lang="en-US" sz="3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ad>
                      <m:radPr>
                        <m:degHide m:val="on"/>
                        <m:ctrlPr>
                          <a:rPr lang="en-US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386" y="5865029"/>
                <a:ext cx="2164080" cy="51816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497605" y="3396714"/>
                <a:ext cx="2366032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.2.</m:t>
                          </m:r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605" y="3396714"/>
                <a:ext cx="2366032" cy="6887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64802"/>
              </p:ext>
            </p:extLst>
          </p:nvPr>
        </p:nvGraphicFramePr>
        <p:xfrm>
          <a:off x="6598581" y="4182095"/>
          <a:ext cx="2541015" cy="73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4" imgW="1091880" imgH="317160" progId="Equation.DSMT4">
                  <p:embed/>
                </p:oleObj>
              </mc:Choice>
              <mc:Fallback>
                <p:oleObj name="Equation" r:id="rId14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98581" y="4182095"/>
                        <a:ext cx="2541015" cy="73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8"/>
          <p:cNvSpPr txBox="1">
            <a:spLocks noChangeArrowheads="1"/>
          </p:cNvSpPr>
          <p:nvPr/>
        </p:nvSpPr>
        <p:spPr bwMode="auto">
          <a:xfrm>
            <a:off x="11049173" y="0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11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2" grpId="0"/>
      <p:bldP spid="13" grpId="0"/>
      <p:bldP spid="14" grpId="0"/>
      <p:bldP spid="18" grpId="0"/>
      <p:bldP spid="19" grpId="0"/>
      <p:bldP spid="21" grpId="0"/>
      <p:bldP spid="22" grpId="0"/>
      <p:bldP spid="23" grpId="0"/>
      <p:bldP spid="5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537754" y="405170"/>
            <a:ext cx="5850988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?3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ừ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oà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ấ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ă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/>
              <p:cNvSpPr txBox="1">
                <a:spLocks/>
              </p:cNvSpPr>
              <p:nvPr/>
            </p:nvSpPr>
            <p:spPr>
              <a:xfrm>
                <a:off x="537754" y="1067748"/>
                <a:ext cx="4491446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 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54" y="1067748"/>
                <a:ext cx="4491446" cy="5181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/>
              <p:cNvSpPr txBox="1">
                <a:spLocks/>
              </p:cNvSpPr>
              <p:nvPr/>
            </p:nvSpPr>
            <p:spPr>
              <a:xfrm>
                <a:off x="6586030" y="1067748"/>
                <a:ext cx="4502332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 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2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e>
                    </m:rad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  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030" y="1067748"/>
                <a:ext cx="4502332" cy="518160"/>
              </a:xfrm>
              <a:prstGeom prst="rect">
                <a:avLst/>
              </a:prstGeom>
              <a:blipFill>
                <a:blip r:embed="rId4"/>
                <a:stretch>
                  <a:fillRect l="-3383" t="-21176" b="-4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1088362" y="0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113751" y="1141726"/>
            <a:ext cx="0" cy="5219884"/>
          </a:xfrm>
          <a:prstGeom prst="line">
            <a:avLst/>
          </a:prstGeom>
          <a:ln w="50800" cmpd="dbl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12506"/>
              </p:ext>
            </p:extLst>
          </p:nvPr>
        </p:nvGraphicFramePr>
        <p:xfrm>
          <a:off x="841919" y="1963238"/>
          <a:ext cx="3168378" cy="69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919" y="1963238"/>
                        <a:ext cx="3168378" cy="69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31202"/>
              </p:ext>
            </p:extLst>
          </p:nvPr>
        </p:nvGraphicFramePr>
        <p:xfrm>
          <a:off x="841919" y="2872920"/>
          <a:ext cx="2081485" cy="69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919" y="2872920"/>
                        <a:ext cx="2081485" cy="693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6277"/>
              </p:ext>
            </p:extLst>
          </p:nvPr>
        </p:nvGraphicFramePr>
        <p:xfrm>
          <a:off x="841919" y="3781893"/>
          <a:ext cx="2195223" cy="68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919" y="3781893"/>
                        <a:ext cx="2195223" cy="68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13372"/>
              </p:ext>
            </p:extLst>
          </p:nvPr>
        </p:nvGraphicFramePr>
        <p:xfrm>
          <a:off x="6527800" y="1909763"/>
          <a:ext cx="33004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1" imgW="1434960" imgH="317160" progId="Equation.DSMT4">
                  <p:embed/>
                </p:oleObj>
              </mc:Choice>
              <mc:Fallback>
                <p:oleObj name="Equation" r:id="rId11" imgW="1434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7800" y="1909763"/>
                        <a:ext cx="3300413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77026"/>
              </p:ext>
            </p:extLst>
          </p:nvPr>
        </p:nvGraphicFramePr>
        <p:xfrm>
          <a:off x="6599819" y="2920771"/>
          <a:ext cx="20145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13" imgW="876240" imgH="291960" progId="Equation.DSMT4">
                  <p:embed/>
                </p:oleObj>
              </mc:Choice>
              <mc:Fallback>
                <p:oleObj name="Equation" r:id="rId13" imgW="87624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9819" y="2920771"/>
                        <a:ext cx="2014537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59533"/>
              </p:ext>
            </p:extLst>
          </p:nvPr>
        </p:nvGraphicFramePr>
        <p:xfrm>
          <a:off x="6584950" y="3975100"/>
          <a:ext cx="204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4950" y="3975100"/>
                        <a:ext cx="2044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05642"/>
              </p:ext>
            </p:extLst>
          </p:nvPr>
        </p:nvGraphicFramePr>
        <p:xfrm>
          <a:off x="792752" y="4789398"/>
          <a:ext cx="19907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17" imgW="736560" imgH="253800" progId="Equation.DSMT4">
                  <p:embed/>
                </p:oleObj>
              </mc:Choice>
              <mc:Fallback>
                <p:oleObj name="Equation" r:id="rId17" imgW="73656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2752" y="4789398"/>
                        <a:ext cx="19907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34245"/>
              </p:ext>
            </p:extLst>
          </p:nvPr>
        </p:nvGraphicFramePr>
        <p:xfrm>
          <a:off x="6613525" y="4941888"/>
          <a:ext cx="195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13525" y="4941888"/>
                        <a:ext cx="1955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6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359898" y="907257"/>
            <a:ext cx="6033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a thừa số ra ngoài dấu căn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68458" y="353259"/>
            <a:ext cx="11540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- §7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t>BIẾN ĐỔI ĐƠN GIẢN BIỂU THỨC CHỨA CĂN THỨ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t>BẬC HAI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11153676" y="507309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8" name="Text Box 88"/>
          <p:cNvSpPr txBox="1">
            <a:spLocks noChangeArrowheads="1"/>
          </p:cNvSpPr>
          <p:nvPr/>
        </p:nvSpPr>
        <p:spPr bwMode="auto">
          <a:xfrm>
            <a:off x="359898" y="1531423"/>
            <a:ext cx="6033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 Đưa thừa số vào</a:t>
            </a:r>
            <a:r>
              <a:rPr kumimoji="0" lang="en-US" altLang="en-US" sz="3200" b="1" i="0" u="none" strike="noStrike" kern="1200" cap="none" spc="0" normalizeH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ấu căn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359897" y="2176195"/>
            <a:ext cx="2463019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ổng quát: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itle 1"/>
              <p:cNvSpPr txBox="1">
                <a:spLocks/>
              </p:cNvSpPr>
              <p:nvPr/>
            </p:nvSpPr>
            <p:spPr>
              <a:xfrm>
                <a:off x="835017" y="2825060"/>
                <a:ext cx="3923547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B ≥ 0 </a:t>
                </a:r>
                <a:r>
                  <a:rPr lang="en-US" sz="3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17" y="2825060"/>
                <a:ext cx="3923547" cy="518160"/>
              </a:xfrm>
              <a:prstGeom prst="rect">
                <a:avLst/>
              </a:prstGeom>
              <a:blipFill>
                <a:blip r:embed="rId3"/>
                <a:stretch>
                  <a:fillRect l="-3727" t="-17647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itle 1"/>
          <p:cNvSpPr txBox="1">
            <a:spLocks/>
          </p:cNvSpPr>
          <p:nvPr/>
        </p:nvSpPr>
        <p:spPr>
          <a:xfrm>
            <a:off x="6326816" y="2491470"/>
            <a:ext cx="2220686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 A ≥ 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3093"/>
              </p:ext>
            </p:extLst>
          </p:nvPr>
        </p:nvGraphicFramePr>
        <p:xfrm>
          <a:off x="4214087" y="2369499"/>
          <a:ext cx="18081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812520" imgH="647640" progId="Equation.DSMT4">
                  <p:embed/>
                </p:oleObj>
              </mc:Choice>
              <mc:Fallback>
                <p:oleObj name="Equation" r:id="rId4" imgW="812520" imgH="647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087" y="2369499"/>
                        <a:ext cx="1808162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1"/>
          <p:cNvSpPr txBox="1">
            <a:spLocks/>
          </p:cNvSpPr>
          <p:nvPr/>
        </p:nvSpPr>
        <p:spPr>
          <a:xfrm>
            <a:off x="6326816" y="3174925"/>
            <a:ext cx="1824111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  A 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3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59897" y="3976244"/>
            <a:ext cx="6683829" cy="518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: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835017" y="4621707"/>
                <a:ext cx="1703364" cy="75581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 3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17" y="4621707"/>
                <a:ext cx="1703364" cy="75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968867" y="5476951"/>
                <a:ext cx="2270722" cy="75581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Calibri Light" panose="020F0302020204030204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 −2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67" y="5476951"/>
                <a:ext cx="2270722" cy="755812"/>
              </a:xfrm>
              <a:prstGeom prst="rect">
                <a:avLst/>
              </a:prstGeom>
              <a:blipFill>
                <a:blip r:embed="rId7"/>
                <a:stretch>
                  <a:fillRect l="-6989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14087" y="4678179"/>
                <a:ext cx="1521955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3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87" y="4678179"/>
                <a:ext cx="1521955" cy="6428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94142" y="4590184"/>
                <a:ext cx="1811009" cy="706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7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4142" y="4590184"/>
                <a:ext cx="1811009" cy="7064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75064" y="5548478"/>
                <a:ext cx="1738361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064" y="5548478"/>
                <a:ext cx="1738361" cy="6428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00985" y="5484871"/>
                <a:ext cx="2117183" cy="706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3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985" y="5484871"/>
                <a:ext cx="2117183" cy="7064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/>
              <p:cNvSpPr txBox="1">
                <a:spLocks/>
              </p:cNvSpPr>
              <p:nvPr/>
            </p:nvSpPr>
            <p:spPr>
              <a:xfrm>
                <a:off x="7378634" y="4370488"/>
                <a:ext cx="1959048" cy="75581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 smtClean="0">
                    <a:solidFill>
                      <a:prstClr val="white"/>
                    </a:solidFill>
                    <a:latin typeface="Calibri Light" panose="020F0302020204030204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−2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34" y="4370488"/>
                <a:ext cx="1959048" cy="755812"/>
              </a:xfrm>
              <a:prstGeom prst="rect">
                <a:avLst/>
              </a:prstGeom>
              <a:blipFill>
                <a:blip r:embed="rId12"/>
                <a:stretch>
                  <a:fillRect l="-7764" b="-15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208022" y="5321047"/>
                <a:ext cx="1432187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8022" y="5321047"/>
                <a:ext cx="1432187" cy="6428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208022" y="4370488"/>
                <a:ext cx="2457019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−</m:t>
                              </m:r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32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3</m:t>
                          </m:r>
                        </m:e>
                      </m:rad>
                    </m:oMath>
                  </m:oMathPara>
                </a14:m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8022" y="4370488"/>
                <a:ext cx="2457019" cy="68871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238871" y="4127863"/>
            <a:ext cx="4569784" cy="206348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464749" y="4116138"/>
            <a:ext cx="4136155" cy="2086931"/>
            <a:chOff x="7464749" y="4116138"/>
            <a:chExt cx="4136155" cy="2086931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7464749" y="4116138"/>
              <a:ext cx="4136155" cy="2086931"/>
            </a:xfrm>
            <a:prstGeom prst="line">
              <a:avLst/>
            </a:prstGeom>
            <a:ln w="381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810718" y="4370488"/>
              <a:ext cx="3790186" cy="1608598"/>
            </a:xfrm>
            <a:prstGeom prst="line">
              <a:avLst/>
            </a:prstGeom>
            <a:ln w="381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5917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1" grpId="0"/>
      <p:bldP spid="36" grpId="0"/>
      <p:bldP spid="37" grpId="0"/>
      <p:bldP spid="39" grpId="0"/>
      <p:bldP spid="11" grpId="0"/>
      <p:bldP spid="12" grpId="0"/>
      <p:bldP spid="13" grpId="0"/>
      <p:bldP spid="2" grpId="0"/>
      <p:bldP spid="3" grpId="0"/>
      <p:bldP spid="4" grpId="0"/>
      <p:bldP spid="5" grpId="0"/>
      <p:bldP spid="18" grpId="0"/>
      <p:bldP spid="19" grpId="0"/>
      <p:bldP spid="20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644766" y="610459"/>
                <a:ext cx="5477025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600" b="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 5</m:t>
                    </m:r>
                    <m:sSup>
                      <m:sSup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66" y="610459"/>
                <a:ext cx="5477025" cy="518160"/>
              </a:xfrm>
              <a:prstGeom prst="rect">
                <a:avLst/>
              </a:prstGeom>
              <a:blipFill>
                <a:blip r:embed="rId3"/>
                <a:stretch>
                  <a:fillRect l="-3452" t="-30588" b="-5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695198" y="2926885"/>
                <a:ext cx="5922502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6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−3</m:t>
                    </m:r>
                    <m:sSup>
                      <m:sSup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98" y="2926885"/>
                <a:ext cx="5922502" cy="518160"/>
              </a:xfrm>
              <a:prstGeom prst="rect">
                <a:avLst/>
              </a:prstGeom>
              <a:blipFill>
                <a:blip r:embed="rId4"/>
                <a:stretch>
                  <a:fillRect l="-3086" t="-29412" b="-5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/>
              <p:cNvSpPr txBox="1">
                <a:spLocks/>
              </p:cNvSpPr>
              <p:nvPr/>
            </p:nvSpPr>
            <p:spPr>
              <a:xfrm>
                <a:off x="1049507" y="1503150"/>
                <a:ext cx="2903515" cy="67817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40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  <m:sSup>
                                  <m:sSupPr>
                                    <m:ctrlPr>
                                      <a:rPr lang="en-US" sz="3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3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  <m:r>
                          <a:rPr lang="en-US" sz="3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endParaRPr lang="en-US" sz="3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507" y="1503150"/>
                <a:ext cx="2903515" cy="678176"/>
              </a:xfrm>
              <a:prstGeom prst="rect">
                <a:avLst/>
              </a:prstGeom>
              <a:blipFill>
                <a:blip r:embed="rId5"/>
                <a:stretch>
                  <a:fillRect l="-5882"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/>
              <p:cNvSpPr txBox="1">
                <a:spLocks/>
              </p:cNvSpPr>
              <p:nvPr/>
            </p:nvSpPr>
            <p:spPr>
              <a:xfrm>
                <a:off x="1066503" y="3936865"/>
                <a:ext cx="3505497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60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3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503" y="3936865"/>
                <a:ext cx="3505497" cy="518160"/>
              </a:xfrm>
              <a:prstGeom prst="rect">
                <a:avLst/>
              </a:prstGeom>
              <a:blipFill>
                <a:blip r:embed="rId6"/>
                <a:stretch>
                  <a:fillRect l="-5391" t="-25882" b="-6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itle 1"/>
              <p:cNvSpPr txBox="1">
                <a:spLocks/>
              </p:cNvSpPr>
              <p:nvPr/>
            </p:nvSpPr>
            <p:spPr>
              <a:xfrm>
                <a:off x="7838341" y="3863299"/>
                <a:ext cx="2874206" cy="5181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60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ad>
                      <m:radPr>
                        <m:degHide m:val="on"/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341" y="3863299"/>
                <a:ext cx="2874206" cy="518160"/>
              </a:xfrm>
              <a:prstGeom prst="rect">
                <a:avLst/>
              </a:prstGeom>
              <a:blipFill>
                <a:blip r:embed="rId7"/>
                <a:stretch>
                  <a:fillRect l="-6582" t="-28235" b="-5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04548" y="1539548"/>
                <a:ext cx="2667587" cy="748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0</m:t>
                          </m:r>
                          <m:sSup>
                            <m:sSupPr>
                              <m:ctrlPr>
                                <a:rPr lang="en-US" sz="3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4548" y="1539548"/>
                <a:ext cx="2667587" cy="7486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7500"/>
              </p:ext>
            </p:extLst>
          </p:nvPr>
        </p:nvGraphicFramePr>
        <p:xfrm>
          <a:off x="4025705" y="1434924"/>
          <a:ext cx="2591995" cy="81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5705" y="1434924"/>
                        <a:ext cx="2591995" cy="81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72000" y="3731342"/>
                <a:ext cx="3229089" cy="782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6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36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731342"/>
                <a:ext cx="3229089" cy="7820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1075299" y="0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b="1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39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22" grpId="0"/>
      <p:bldP spid="23" grpId="0"/>
      <p:bldP spid="2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3</TotalTime>
  <Words>612</Words>
  <Application>Microsoft Office PowerPoint</Application>
  <PresentationFormat>Widescreen</PresentationFormat>
  <Paragraphs>17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.VnArialH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1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 hoa</dc:creator>
  <cp:lastModifiedBy>Windows User</cp:lastModifiedBy>
  <cp:revision>80</cp:revision>
  <dcterms:created xsi:type="dcterms:W3CDTF">2020-09-19T13:09:12Z</dcterms:created>
  <dcterms:modified xsi:type="dcterms:W3CDTF">2022-09-20T23:11:31Z</dcterms:modified>
</cp:coreProperties>
</file>